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F09A6" w:rsidRDefault="000F09A6" w:rsidP="000F09A6">
      <w:pPr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F09A6" w:rsidRPr="0018137E" w:rsidRDefault="000F09A6" w:rsidP="000F09A6">
      <w:pPr>
        <w:spacing w:after="0" w:line="240" w:lineRule="auto"/>
        <w:ind w:right="54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F09A6" w:rsidRPr="0018137E" w:rsidRDefault="000F09A6" w:rsidP="000F09A6">
      <w:pPr>
        <w:spacing w:after="0" w:line="240" w:lineRule="auto"/>
        <w:ind w:right="5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F09A6" w:rsidRPr="0018137E" w:rsidRDefault="000F09A6" w:rsidP="000F09A6">
      <w:pPr>
        <w:spacing w:after="0" w:line="240" w:lineRule="auto"/>
        <w:ind w:right="54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137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Контрольная работа </w:t>
      </w:r>
      <w:proofErr w:type="gramStart"/>
      <w:r w:rsidRPr="0018137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№  3</w:t>
      </w:r>
      <w:proofErr w:type="gramEnd"/>
      <w:r w:rsidRPr="0018137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 Задания.</w:t>
      </w:r>
    </w:p>
    <w:p w:rsidR="000F09A6" w:rsidRPr="0018137E" w:rsidRDefault="000F09A6" w:rsidP="000F09A6">
      <w:pPr>
        <w:spacing w:after="0" w:line="240" w:lineRule="auto"/>
        <w:ind w:right="5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F09A6" w:rsidRPr="0018137E" w:rsidRDefault="000F09A6" w:rsidP="000F09A6">
      <w:pPr>
        <w:numPr>
          <w:ilvl w:val="0"/>
          <w:numId w:val="1"/>
        </w:numPr>
        <w:spacing w:after="0" w:line="240" w:lineRule="auto"/>
        <w:ind w:right="54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 неопределенные</w:t>
      </w:r>
      <w:proofErr w:type="gramEnd"/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и определенный интегралы.  </w:t>
      </w:r>
      <w:proofErr w:type="gramStart"/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>В  двух</w:t>
      </w:r>
      <w:proofErr w:type="gramEnd"/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первых  примерах  (п. а)  и  б)  проверить  результаты  дифференцированием.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34"/>
        <w:gridCol w:w="1411"/>
        <w:gridCol w:w="1791"/>
        <w:gridCol w:w="1922"/>
        <w:gridCol w:w="2050"/>
      </w:tblGrid>
      <w:tr w:rsidR="000F09A6" w:rsidRPr="0018137E" w:rsidTr="00580F9B">
        <w:tc>
          <w:tcPr>
            <w:tcW w:w="734" w:type="dxa"/>
          </w:tcPr>
          <w:p w:rsidR="000F09A6" w:rsidRPr="0018137E" w:rsidRDefault="000F09A6" w:rsidP="00580F9B">
            <w:pPr>
              <w:spacing w:after="0" w:line="240" w:lineRule="auto"/>
              <w:ind w:right="5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137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13</w:t>
            </w:r>
          </w:p>
        </w:tc>
        <w:tc>
          <w:tcPr>
            <w:tcW w:w="1411" w:type="dxa"/>
          </w:tcPr>
          <w:p w:rsidR="000F09A6" w:rsidRPr="0018137E" w:rsidRDefault="000F09A6" w:rsidP="00580F9B">
            <w:pPr>
              <w:spacing w:after="0" w:line="240" w:lineRule="auto"/>
              <w:ind w:right="5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137E">
              <w:rPr>
                <w:rFonts w:ascii="Times New Roman" w:eastAsia="Times New Roman" w:hAnsi="Times New Roman" w:cs="Times New Roman"/>
                <w:position w:val="-16"/>
                <w:sz w:val="28"/>
                <w:szCs w:val="20"/>
                <w:lang w:val="en-US" w:eastAsia="ru-RU"/>
              </w:rPr>
              <w:object w:dxaOrig="1219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pt;height:21.75pt" o:ole="">
                  <v:imagedata r:id="rId5" o:title=""/>
                </v:shape>
                <o:OLEObject Type="Embed" ProgID="Equation.DSMT4" ShapeID="_x0000_i1025" DrawAspect="Content" ObjectID="_1426972224" r:id="rId6"/>
              </w:object>
            </w:r>
          </w:p>
        </w:tc>
        <w:tc>
          <w:tcPr>
            <w:tcW w:w="1791" w:type="dxa"/>
          </w:tcPr>
          <w:p w:rsidR="000F09A6" w:rsidRPr="0018137E" w:rsidRDefault="000F09A6" w:rsidP="00580F9B">
            <w:pPr>
              <w:spacing w:after="0" w:line="240" w:lineRule="auto"/>
              <w:ind w:right="5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137E">
              <w:rPr>
                <w:rFonts w:ascii="Times New Roman" w:eastAsia="Times New Roman" w:hAnsi="Times New Roman" w:cs="Times New Roman"/>
                <w:position w:val="-30"/>
                <w:sz w:val="28"/>
                <w:szCs w:val="20"/>
                <w:lang w:val="en-US" w:eastAsia="ru-RU"/>
              </w:rPr>
              <w:object w:dxaOrig="980" w:dyaOrig="680">
                <v:shape id="_x0000_i1026" type="#_x0000_t75" style="width:48.75pt;height:33.75pt" o:ole="" fillcolor="window">
                  <v:imagedata r:id="rId7" o:title=""/>
                </v:shape>
                <o:OLEObject Type="Embed" ProgID="Equation.3" ShapeID="_x0000_i1026" DrawAspect="Content" ObjectID="_1426972225" r:id="rId8"/>
              </w:object>
            </w:r>
          </w:p>
        </w:tc>
        <w:tc>
          <w:tcPr>
            <w:tcW w:w="1922" w:type="dxa"/>
          </w:tcPr>
          <w:p w:rsidR="000F09A6" w:rsidRPr="0018137E" w:rsidRDefault="000F09A6" w:rsidP="00580F9B">
            <w:pPr>
              <w:spacing w:after="0" w:line="240" w:lineRule="auto"/>
              <w:ind w:right="5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137E">
              <w:rPr>
                <w:rFonts w:ascii="Times New Roman" w:eastAsia="Times New Roman" w:hAnsi="Times New Roman" w:cs="Times New Roman"/>
                <w:position w:val="-10"/>
                <w:sz w:val="28"/>
                <w:szCs w:val="20"/>
                <w:lang w:val="en-US" w:eastAsia="ru-RU"/>
              </w:rPr>
              <w:object w:dxaOrig="1600" w:dyaOrig="360">
                <v:shape id="_x0000_i1027" type="#_x0000_t75" style="width:80.25pt;height:18pt" o:ole="" fillcolor="window">
                  <v:imagedata r:id="rId9" o:title=""/>
                </v:shape>
                <o:OLEObject Type="Embed" ProgID="Equation.3" ShapeID="_x0000_i1027" DrawAspect="Content" ObjectID="_1426972226" r:id="rId10"/>
              </w:object>
            </w:r>
          </w:p>
        </w:tc>
        <w:tc>
          <w:tcPr>
            <w:tcW w:w="2050" w:type="dxa"/>
          </w:tcPr>
          <w:p w:rsidR="000F09A6" w:rsidRPr="0018137E" w:rsidRDefault="000F09A6" w:rsidP="00580F9B">
            <w:pPr>
              <w:spacing w:after="0" w:line="240" w:lineRule="auto"/>
              <w:ind w:right="5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137E">
              <w:rPr>
                <w:rFonts w:ascii="Times New Roman" w:eastAsia="Times New Roman" w:hAnsi="Times New Roman" w:cs="Times New Roman"/>
                <w:position w:val="-30"/>
                <w:sz w:val="28"/>
                <w:szCs w:val="20"/>
                <w:lang w:val="en-US" w:eastAsia="ru-RU"/>
              </w:rPr>
              <w:object w:dxaOrig="1200" w:dyaOrig="720">
                <v:shape id="_x0000_i1028" type="#_x0000_t75" style="width:60pt;height:36pt" o:ole="">
                  <v:imagedata r:id="rId11" o:title=""/>
                </v:shape>
                <o:OLEObject Type="Embed" ProgID="Equation.3" ShapeID="_x0000_i1028" DrawAspect="Content" ObjectID="_1426972227" r:id="rId12"/>
              </w:object>
            </w:r>
          </w:p>
        </w:tc>
      </w:tr>
    </w:tbl>
    <w:p w:rsidR="000F09A6" w:rsidRPr="0018137E" w:rsidRDefault="000F09A6" w:rsidP="000F09A6">
      <w:pPr>
        <w:spacing w:after="0" w:line="240" w:lineRule="auto"/>
        <w:ind w:left="92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F09A6" w:rsidRPr="0018137E" w:rsidRDefault="000F09A6" w:rsidP="000F09A6">
      <w:pPr>
        <w:numPr>
          <w:ilvl w:val="0"/>
          <w:numId w:val="1"/>
        </w:numPr>
        <w:spacing w:after="0" w:line="240" w:lineRule="auto"/>
        <w:ind w:right="5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>Геометрические приложения определенного интеграла</w:t>
      </w:r>
    </w:p>
    <w:p w:rsidR="000F09A6" w:rsidRPr="0018137E" w:rsidRDefault="000F09A6" w:rsidP="000F09A6">
      <w:pPr>
        <w:tabs>
          <w:tab w:val="left" w:pos="2835"/>
        </w:tabs>
        <w:spacing w:after="0" w:line="240" w:lineRule="auto"/>
        <w:ind w:right="54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0F09A6" w:rsidRPr="0018137E" w:rsidRDefault="000F09A6" w:rsidP="000F09A6">
      <w:pPr>
        <w:tabs>
          <w:tab w:val="left" w:pos="2835"/>
        </w:tabs>
        <w:spacing w:after="0" w:line="240" w:lineRule="auto"/>
        <w:ind w:right="54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13. </w:t>
      </w:r>
      <w:proofErr w:type="gramStart"/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ь  объем</w:t>
      </w:r>
      <w:proofErr w:type="gramEnd"/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тела,  образованного  вращением  вокруг  оси  ОХ  фигуры,  ограниченной  гиперболой  </w:t>
      </w:r>
      <w:r w:rsidRPr="0018137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900" w:dyaOrig="620">
          <v:shape id="_x0000_i1029" type="#_x0000_t75" style="width:45pt;height:30.75pt" o:ole="" fillcolor="window">
            <v:imagedata r:id="rId13" o:title=""/>
          </v:shape>
          <o:OLEObject Type="Embed" ProgID="Equation.3" ShapeID="_x0000_i1029" DrawAspect="Content" ObjectID="_1426972228" r:id="rId14"/>
        </w:object>
      </w:r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и  прямыми </w:t>
      </w:r>
      <w:r w:rsidRPr="0018137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80" w:dyaOrig="320">
          <v:shape id="_x0000_i1030" type="#_x0000_t75" style="width:59.25pt;height:15.75pt" o:ole="" fillcolor="window">
            <v:imagedata r:id="rId15" o:title=""/>
          </v:shape>
          <o:OLEObject Type="Embed" ProgID="Equation.3" ShapeID="_x0000_i1030" DrawAspect="Content" ObjectID="_1426972229" r:id="rId16"/>
        </w:object>
      </w:r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0F09A6" w:rsidRPr="0018137E" w:rsidRDefault="000F09A6" w:rsidP="000F09A6">
      <w:pPr>
        <w:spacing w:after="0" w:line="240" w:lineRule="auto"/>
        <w:ind w:right="5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137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.</w:t>
      </w:r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ана функция двух переменных</w:t>
      </w:r>
    </w:p>
    <w:p w:rsidR="000F09A6" w:rsidRPr="0018137E" w:rsidRDefault="000F09A6" w:rsidP="000F09A6">
      <w:pPr>
        <w:numPr>
          <w:ilvl w:val="0"/>
          <w:numId w:val="2"/>
        </w:numPr>
        <w:spacing w:after="0" w:line="240" w:lineRule="auto"/>
        <w:ind w:right="5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 область</w:t>
      </w:r>
      <w:proofErr w:type="gramEnd"/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определения  функции  двух  переменных  </w:t>
      </w:r>
      <w:r w:rsidRPr="0018137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80" w:dyaOrig="320">
          <v:shape id="_x0000_i1031" type="#_x0000_t75" style="width:59.25pt;height:15.75pt" o:ole="" fillcolor="window">
            <v:imagedata r:id="rId17" o:title=""/>
          </v:shape>
          <o:OLEObject Type="Embed" ProgID="Equation.3" ShapeID="_x0000_i1031" DrawAspect="Content" ObjectID="_1426972230" r:id="rId18"/>
        </w:object>
      </w:r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Изобразить  ее  на  координатной  плоскости  и  заштриховать.</w:t>
      </w:r>
    </w:p>
    <w:p w:rsidR="000F09A6" w:rsidRPr="0018137E" w:rsidRDefault="000F09A6" w:rsidP="000F09A6">
      <w:pPr>
        <w:numPr>
          <w:ilvl w:val="0"/>
          <w:numId w:val="2"/>
        </w:numPr>
        <w:spacing w:after="0" w:line="240" w:lineRule="auto"/>
        <w:ind w:right="54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верить, </w:t>
      </w:r>
      <w:proofErr w:type="gramStart"/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>удовлетворяет  ли</w:t>
      </w:r>
      <w:proofErr w:type="gramEnd"/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функция  двух  переменных  </w:t>
      </w:r>
      <w:r w:rsidRPr="0018137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40" w:dyaOrig="320">
          <v:shape id="_x0000_i1032" type="#_x0000_t75" style="width:57pt;height:15.75pt" o:ole="" fillcolor="window">
            <v:imagedata r:id="rId19" o:title=""/>
          </v:shape>
          <o:OLEObject Type="Embed" ProgID="Equation.3" ShapeID="_x0000_i1032" DrawAspect="Content" ObjectID="_1426972231" r:id="rId20"/>
        </w:object>
      </w:r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казанному  дифференциальному  уравнению первого порядка.</w:t>
      </w:r>
    </w:p>
    <w:tbl>
      <w:tblPr>
        <w:tblW w:w="0" w:type="auto"/>
        <w:tblInd w:w="81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48"/>
        <w:gridCol w:w="2919"/>
        <w:gridCol w:w="4462"/>
      </w:tblGrid>
      <w:tr w:rsidR="000F09A6" w:rsidRPr="0018137E" w:rsidTr="000F09A6">
        <w:tc>
          <w:tcPr>
            <w:tcW w:w="1148" w:type="dxa"/>
          </w:tcPr>
          <w:p w:rsidR="000F09A6" w:rsidRPr="0018137E" w:rsidRDefault="000F09A6" w:rsidP="00580F9B">
            <w:pPr>
              <w:spacing w:after="0" w:line="240" w:lineRule="auto"/>
              <w:ind w:right="54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137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13</w:t>
            </w:r>
          </w:p>
        </w:tc>
        <w:tc>
          <w:tcPr>
            <w:tcW w:w="2919" w:type="dxa"/>
          </w:tcPr>
          <w:p w:rsidR="000F09A6" w:rsidRPr="0018137E" w:rsidRDefault="000F09A6" w:rsidP="00580F9B">
            <w:pPr>
              <w:spacing w:after="0" w:line="240" w:lineRule="auto"/>
              <w:ind w:right="5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137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.13. 1. </w:t>
            </w:r>
            <w:r w:rsidRPr="0018137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 w:eastAsia="ru-RU"/>
              </w:rPr>
              <w:object w:dxaOrig="1040" w:dyaOrig="320">
                <v:shape id="_x0000_i1033" type="#_x0000_t75" style="width:51.75pt;height:15.75pt" o:ole="" fillcolor="window">
                  <v:imagedata r:id="rId21" o:title=""/>
                </v:shape>
                <o:OLEObject Type="Embed" ProgID="Equation.3" ShapeID="_x0000_i1033" DrawAspect="Content" ObjectID="_1426972232" r:id="rId22"/>
              </w:object>
            </w:r>
            <w:r w:rsidRPr="0018137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0F09A6" w:rsidRPr="0018137E" w:rsidRDefault="000F09A6" w:rsidP="00580F9B">
            <w:pPr>
              <w:spacing w:after="0" w:line="240" w:lineRule="auto"/>
              <w:ind w:right="54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462" w:type="dxa"/>
          </w:tcPr>
          <w:p w:rsidR="000F09A6" w:rsidRPr="0018137E" w:rsidRDefault="000F09A6" w:rsidP="00580F9B">
            <w:pPr>
              <w:spacing w:after="0" w:line="240" w:lineRule="auto"/>
              <w:ind w:right="54"/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137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 w:eastAsia="ru-RU"/>
              </w:rPr>
              <w:object w:dxaOrig="1520" w:dyaOrig="420">
                <v:shape id="_x0000_i1034" type="#_x0000_t75" style="width:75.75pt;height:21pt" o:ole="" fillcolor="window">
                  <v:imagedata r:id="rId23" o:title=""/>
                </v:shape>
                <o:OLEObject Type="Embed" ProgID="Equation.3" ShapeID="_x0000_i1034" DrawAspect="Content" ObjectID="_1426972233" r:id="rId24"/>
              </w:object>
            </w:r>
            <w:r w:rsidRPr="0018137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            </w:t>
            </w:r>
            <w:r w:rsidRPr="0018137E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val="en-US" w:eastAsia="ru-RU"/>
              </w:rPr>
              <w:object w:dxaOrig="1180" w:dyaOrig="680">
                <v:shape id="_x0000_i1035" type="#_x0000_t75" style="width:59.25pt;height:33.75pt" o:ole="" fillcolor="window">
                  <v:imagedata r:id="rId25" o:title=""/>
                </v:shape>
                <o:OLEObject Type="Embed" ProgID="Equation.3" ShapeID="_x0000_i1035" DrawAspect="Content" ObjectID="_1426972234" r:id="rId26"/>
              </w:object>
            </w:r>
          </w:p>
        </w:tc>
      </w:tr>
    </w:tbl>
    <w:p w:rsidR="000F09A6" w:rsidRPr="0018137E" w:rsidRDefault="000F09A6" w:rsidP="000F09A6">
      <w:pPr>
        <w:spacing w:after="0" w:line="240" w:lineRule="auto"/>
        <w:ind w:right="5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</w:t>
      </w:r>
    </w:p>
    <w:p w:rsidR="000F09A6" w:rsidRPr="0018137E" w:rsidRDefault="000F09A6" w:rsidP="000F09A6">
      <w:pPr>
        <w:spacing w:after="0" w:line="240" w:lineRule="auto"/>
        <w:ind w:right="5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Найти наименьшее и наибольшее значения функции  </w:t>
      </w:r>
      <w:r w:rsidRPr="0018137E">
        <w:rPr>
          <w:rFonts w:ascii="Times New Roman" w:eastAsia="Times New Roman" w:hAnsi="Times New Roman" w:cs="Times New Roman"/>
          <w:position w:val="-10"/>
          <w:sz w:val="24"/>
          <w:szCs w:val="24"/>
          <w:lang w:val="en-US" w:eastAsia="ru-RU"/>
        </w:rPr>
        <w:object w:dxaOrig="1140" w:dyaOrig="320">
          <v:shape id="_x0000_i1036" type="#_x0000_t75" style="width:57pt;height:15.75pt" o:ole="" fillcolor="window">
            <v:imagedata r:id="rId27" o:title=""/>
          </v:shape>
          <o:OLEObject Type="Embed" ProgID="Equation.3" ShapeID="_x0000_i1036" DrawAspect="Content" ObjectID="_1426972235" r:id="rId28"/>
        </w:object>
      </w:r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замкнутой области </w:t>
      </w:r>
      <w:r w:rsidRPr="0018137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>, заданной системой неравенств. Сделать чертеж.</w:t>
      </w:r>
    </w:p>
    <w:p w:rsidR="000F09A6" w:rsidRPr="0018137E" w:rsidRDefault="000F09A6" w:rsidP="000F09A6">
      <w:pPr>
        <w:spacing w:after="0" w:line="240" w:lineRule="auto"/>
        <w:ind w:right="5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9888" w:type="dxa"/>
        <w:tblInd w:w="-318" w:type="dxa"/>
        <w:tblLayout w:type="fixed"/>
        <w:tblLook w:val="0000" w:firstRow="0" w:lastRow="0" w:firstColumn="0" w:lastColumn="0" w:noHBand="0" w:noVBand="0"/>
      </w:tblPr>
      <w:tblGrid>
        <w:gridCol w:w="176"/>
        <w:gridCol w:w="993"/>
        <w:gridCol w:w="108"/>
        <w:gridCol w:w="3436"/>
        <w:gridCol w:w="108"/>
        <w:gridCol w:w="4959"/>
        <w:gridCol w:w="108"/>
      </w:tblGrid>
      <w:tr w:rsidR="000F09A6" w:rsidRPr="0018137E" w:rsidTr="000F09A6">
        <w:trPr>
          <w:cantSplit/>
        </w:trPr>
        <w:tc>
          <w:tcPr>
            <w:tcW w:w="1277" w:type="dxa"/>
            <w:gridSpan w:val="3"/>
          </w:tcPr>
          <w:p w:rsidR="000F09A6" w:rsidRPr="0018137E" w:rsidRDefault="000F09A6" w:rsidP="00580F9B">
            <w:pPr>
              <w:spacing w:after="0" w:line="240" w:lineRule="auto"/>
              <w:ind w:right="5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137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3544" w:type="dxa"/>
            <w:gridSpan w:val="2"/>
          </w:tcPr>
          <w:p w:rsidR="000F09A6" w:rsidRPr="0018137E" w:rsidRDefault="000F09A6" w:rsidP="00580F9B">
            <w:pPr>
              <w:spacing w:after="0" w:line="240" w:lineRule="auto"/>
              <w:ind w:right="5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137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</w:t>
            </w:r>
          </w:p>
        </w:tc>
        <w:tc>
          <w:tcPr>
            <w:tcW w:w="5067" w:type="dxa"/>
            <w:gridSpan w:val="2"/>
          </w:tcPr>
          <w:p w:rsidR="000F09A6" w:rsidRPr="0018137E" w:rsidRDefault="000F09A6" w:rsidP="00580F9B">
            <w:pPr>
              <w:spacing w:after="0" w:line="240" w:lineRule="auto"/>
              <w:ind w:right="5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137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бласть </w:t>
            </w:r>
          </w:p>
        </w:tc>
      </w:tr>
      <w:tr w:rsidR="000F09A6" w:rsidRPr="0018137E" w:rsidTr="000F09A6">
        <w:trPr>
          <w:gridBefore w:val="1"/>
          <w:gridAfter w:val="1"/>
          <w:wBefore w:w="176" w:type="dxa"/>
          <w:wAfter w:w="108" w:type="dxa"/>
          <w:cantSplit/>
        </w:trPr>
        <w:tc>
          <w:tcPr>
            <w:tcW w:w="993" w:type="dxa"/>
          </w:tcPr>
          <w:p w:rsidR="000F09A6" w:rsidRPr="0018137E" w:rsidRDefault="000F09A6" w:rsidP="00580F9B">
            <w:pPr>
              <w:spacing w:after="0" w:line="240" w:lineRule="auto"/>
              <w:ind w:right="5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137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13.</w:t>
            </w:r>
          </w:p>
        </w:tc>
        <w:tc>
          <w:tcPr>
            <w:tcW w:w="3544" w:type="dxa"/>
            <w:gridSpan w:val="2"/>
          </w:tcPr>
          <w:p w:rsidR="000F09A6" w:rsidRPr="0018137E" w:rsidRDefault="000F09A6" w:rsidP="00580F9B">
            <w:pPr>
              <w:spacing w:after="0" w:line="240" w:lineRule="auto"/>
              <w:ind w:right="5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137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val="en-US" w:eastAsia="ru-RU"/>
              </w:rPr>
              <w:object w:dxaOrig="3120" w:dyaOrig="420">
                <v:shape id="_x0000_i1037" type="#_x0000_t75" style="width:156pt;height:21pt" o:ole="" fillcolor="window">
                  <v:imagedata r:id="rId29" o:title=""/>
                </v:shape>
                <o:OLEObject Type="Embed" ProgID="Equation.3" ShapeID="_x0000_i1037" DrawAspect="Content" ObjectID="_1426972236" r:id="rId30"/>
              </w:object>
            </w:r>
          </w:p>
        </w:tc>
        <w:tc>
          <w:tcPr>
            <w:tcW w:w="5067" w:type="dxa"/>
            <w:gridSpan w:val="2"/>
          </w:tcPr>
          <w:p w:rsidR="000F09A6" w:rsidRPr="0018137E" w:rsidRDefault="000F09A6" w:rsidP="00580F9B">
            <w:pPr>
              <w:spacing w:after="0" w:line="240" w:lineRule="auto"/>
              <w:ind w:right="5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8137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980" w:dyaOrig="320">
                <v:shape id="_x0000_i1038" type="#_x0000_t75" style="width:99pt;height:15.75pt" o:ole="" fillcolor="window">
                  <v:imagedata r:id="rId31" o:title=""/>
                </v:shape>
                <o:OLEObject Type="Embed" ProgID="Equation.3" ShapeID="_x0000_i1038" DrawAspect="Content" ObjectID="_1426972237" r:id="rId32"/>
              </w:object>
            </w:r>
            <w:r w:rsidRPr="0018137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</w:tr>
    </w:tbl>
    <w:p w:rsidR="000F09A6" w:rsidRPr="0018137E" w:rsidRDefault="000F09A6" w:rsidP="000F09A6">
      <w:pPr>
        <w:spacing w:after="0" w:line="240" w:lineRule="auto"/>
        <w:ind w:right="28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F09A6" w:rsidRPr="0018137E" w:rsidRDefault="000F09A6" w:rsidP="000F09A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18137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Контрольная работа </w:t>
      </w:r>
      <w:proofErr w:type="gramStart"/>
      <w:r w:rsidRPr="0018137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№  4</w:t>
      </w:r>
      <w:proofErr w:type="gramEnd"/>
      <w:r w:rsidRPr="0018137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 Задания.</w:t>
      </w:r>
    </w:p>
    <w:p w:rsidR="000F09A6" w:rsidRPr="0018137E" w:rsidRDefault="000F09A6" w:rsidP="000F09A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F09A6" w:rsidRPr="0018137E" w:rsidRDefault="000F09A6" w:rsidP="000F09A6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 общее</w:t>
      </w:r>
      <w:proofErr w:type="gramEnd"/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решение  дифференциального  уравнения первого порядка.</w:t>
      </w:r>
    </w:p>
    <w:p w:rsidR="000F09A6" w:rsidRPr="0018137E" w:rsidRDefault="000F09A6" w:rsidP="000F09A6">
      <w:pPr>
        <w:spacing w:after="0" w:line="240" w:lineRule="auto"/>
        <w:ind w:left="78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57706" w:rsidRDefault="000F09A6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13. </w:t>
      </w:r>
      <w:r w:rsidRPr="0018137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780" w:dyaOrig="620">
          <v:shape id="_x0000_i1039" type="#_x0000_t75" style="width:89.25pt;height:30.75pt" o:ole="" fillcolor="window">
            <v:imagedata r:id="rId33" o:title=""/>
          </v:shape>
          <o:OLEObject Type="Embed" ProgID="Equation.3" ShapeID="_x0000_i1039" DrawAspect="Content" ObjectID="_1426972238" r:id="rId34"/>
        </w:object>
      </w:r>
    </w:p>
    <w:p w:rsidR="000F09A6" w:rsidRDefault="000F09A6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F09A6" w:rsidRPr="0018137E" w:rsidRDefault="000F09A6" w:rsidP="000F09A6">
      <w:pPr>
        <w:numPr>
          <w:ilvl w:val="0"/>
          <w:numId w:val="4"/>
        </w:num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 частное</w:t>
      </w:r>
      <w:proofErr w:type="gramEnd"/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решение  дифференциального  уравнения второго порядка,  удовлетворяющее  начальным  условиям</w:t>
      </w:r>
    </w:p>
    <w:p w:rsidR="000F09A6" w:rsidRDefault="000F09A6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F09A6" w:rsidRDefault="000F09A6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13. </w:t>
      </w:r>
      <w:r w:rsidRPr="0018137E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3600" w:dyaOrig="400">
          <v:shape id="_x0000_i1040" type="#_x0000_t75" style="width:180pt;height:20.25pt" o:ole="" fillcolor="window">
            <v:imagedata r:id="rId35" o:title=""/>
          </v:shape>
          <o:OLEObject Type="Embed" ProgID="Equation.3" ShapeID="_x0000_i1040" DrawAspect="Content" ObjectID="_1426972239" r:id="rId36"/>
        </w:object>
      </w:r>
    </w:p>
    <w:p w:rsidR="000F09A6" w:rsidRDefault="000F09A6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F09A6" w:rsidRPr="0018137E" w:rsidRDefault="000F09A6" w:rsidP="000F09A6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>3. Определить область сходимости ряда:</w:t>
      </w:r>
    </w:p>
    <w:p w:rsidR="000F09A6" w:rsidRDefault="000F09A6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13. </w:t>
      </w:r>
      <w:r w:rsidRPr="0018137E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460" w:dyaOrig="700">
          <v:shape id="_x0000_i1041" type="#_x0000_t75" style="width:72.75pt;height:35.25pt" o:ole="" fillcolor="window">
            <v:imagedata r:id="rId37" o:title=""/>
          </v:shape>
          <o:OLEObject Type="Embed" ProgID="Equation.3" ShapeID="_x0000_i1041" DrawAspect="Content" ObjectID="_1426972240" r:id="rId38"/>
        </w:object>
      </w:r>
    </w:p>
    <w:p w:rsidR="000F09A6" w:rsidRPr="0018137E" w:rsidRDefault="000F09A6" w:rsidP="000F09A6">
      <w:pPr>
        <w:tabs>
          <w:tab w:val="left" w:pos="3571"/>
        </w:tabs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ab/>
      </w:r>
    </w:p>
    <w:p w:rsidR="000F09A6" w:rsidRPr="0018137E" w:rsidRDefault="000F09A6" w:rsidP="000F09A6">
      <w:pPr>
        <w:spacing w:after="0" w:line="240" w:lineRule="auto"/>
        <w:ind w:right="425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>4. Классическое определение вероятности.</w:t>
      </w:r>
    </w:p>
    <w:p w:rsidR="000F09A6" w:rsidRPr="0018137E" w:rsidRDefault="000F09A6" w:rsidP="000F09A6">
      <w:pPr>
        <w:spacing w:after="0" w:line="240" w:lineRule="auto"/>
        <w:ind w:right="425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F09A6" w:rsidRPr="0018137E" w:rsidRDefault="000F09A6" w:rsidP="000F09A6">
      <w:pPr>
        <w:tabs>
          <w:tab w:val="left" w:pos="-142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13. На пяти карточках написаны буквы А, </w:t>
      </w:r>
      <w:proofErr w:type="gramStart"/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End"/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>, Б, Н и Н. Случайным образом карточки выложены в ряд. Какова вероятность того, что сложилось слово "банан"?</w:t>
      </w:r>
    </w:p>
    <w:p w:rsidR="000F09A6" w:rsidRPr="0018137E" w:rsidRDefault="000F09A6" w:rsidP="000F09A6">
      <w:pPr>
        <w:numPr>
          <w:ilvl w:val="0"/>
          <w:numId w:val="5"/>
        </w:numPr>
        <w:spacing w:after="0" w:line="240" w:lineRule="auto"/>
        <w:ind w:right="283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8137E">
        <w:rPr>
          <w:rFonts w:ascii="Times New Roman" w:eastAsia="Times New Roman" w:hAnsi="Times New Roman" w:cs="Times New Roman"/>
          <w:sz w:val="24"/>
          <w:szCs w:val="24"/>
          <w:lang w:eastAsia="ru-RU"/>
        </w:rPr>
        <w:t>Случайные события.</w:t>
      </w:r>
    </w:p>
    <w:p w:rsidR="000F09A6" w:rsidRDefault="000F09A6" w:rsidP="000F09A6">
      <w:pPr>
        <w:spacing w:after="0" w:line="240" w:lineRule="auto"/>
        <w:ind w:left="567" w:right="28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F09A6">
        <w:rPr>
          <w:rFonts w:ascii="Times New Roman" w:eastAsia="Times New Roman" w:hAnsi="Times New Roman" w:cs="Times New Roman"/>
          <w:sz w:val="24"/>
          <w:szCs w:val="24"/>
          <w:lang w:eastAsia="ru-RU"/>
        </w:rPr>
        <w:t>5.13.Студент сдает зачет, причем получает один вопрос из трех разделов. Первые два раздела одинаковы по объему, а третий в два раза больше первого. Студент знает ответы на 70% вопросов первого раздела, на 50% вопросов второго и на 80% вопросов третьего. Студент зачет сдал. Найти вероятность того, что ему попался вопрос из второго раздела.</w:t>
      </w:r>
    </w:p>
    <w:p w:rsidR="000F09A6" w:rsidRPr="000F09A6" w:rsidRDefault="000F09A6" w:rsidP="000F09A6">
      <w:pPr>
        <w:spacing w:after="0" w:line="240" w:lineRule="auto"/>
        <w:ind w:left="567" w:right="28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0" w:name="_GoBack"/>
      <w:bookmarkEnd w:id="0"/>
    </w:p>
    <w:p w:rsidR="000F09A6" w:rsidRDefault="000F09A6"/>
    <w:sectPr w:rsidR="000F09A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76D4A43"/>
    <w:multiLevelType w:val="multilevel"/>
    <w:tmpl w:val="BEA8E286"/>
    <w:lvl w:ilvl="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928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8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4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648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008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008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68" w:hanging="1800"/>
      </w:pPr>
      <w:rPr>
        <w:rFonts w:hint="default"/>
      </w:rPr>
    </w:lvl>
  </w:abstractNum>
  <w:abstractNum w:abstractNumId="1">
    <w:nsid w:val="283B2326"/>
    <w:multiLevelType w:val="hybridMultilevel"/>
    <w:tmpl w:val="F8E2BD76"/>
    <w:lvl w:ilvl="0" w:tplc="6408F984">
      <w:start w:val="2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29A30810"/>
    <w:multiLevelType w:val="singleLevel"/>
    <w:tmpl w:val="8E361C82"/>
    <w:lvl w:ilvl="0">
      <w:start w:val="5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  <w:i w:val="0"/>
      </w:rPr>
    </w:lvl>
  </w:abstractNum>
  <w:abstractNum w:abstractNumId="3">
    <w:nsid w:val="3DA22549"/>
    <w:multiLevelType w:val="singleLevel"/>
    <w:tmpl w:val="AC42FB24"/>
    <w:lvl w:ilvl="0">
      <w:start w:val="1"/>
      <w:numFmt w:val="decimal"/>
      <w:lvlText w:val="%1."/>
      <w:lvlJc w:val="left"/>
      <w:pPr>
        <w:tabs>
          <w:tab w:val="num" w:pos="816"/>
        </w:tabs>
        <w:ind w:left="816" w:hanging="390"/>
      </w:pPr>
      <w:rPr>
        <w:rFonts w:hint="default"/>
      </w:rPr>
    </w:lvl>
  </w:abstractNum>
  <w:abstractNum w:abstractNumId="4">
    <w:nsid w:val="78AE0754"/>
    <w:multiLevelType w:val="hybridMultilevel"/>
    <w:tmpl w:val="2B8CEFD4"/>
    <w:lvl w:ilvl="0" w:tplc="60D2BA3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5F1D"/>
    <w:rsid w:val="000056C9"/>
    <w:rsid w:val="000F09A6"/>
    <w:rsid w:val="00553D02"/>
    <w:rsid w:val="00A57706"/>
    <w:rsid w:val="00D17BFA"/>
    <w:rsid w:val="00EF5F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7556662-DE32-41B6-8484-9C1990441C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F09A6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F09A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304</Words>
  <Characters>1738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upsig</dc:creator>
  <cp:keywords/>
  <dc:description/>
  <cp:lastModifiedBy>Pupsig</cp:lastModifiedBy>
  <cp:revision>2</cp:revision>
  <dcterms:created xsi:type="dcterms:W3CDTF">2013-04-08T19:54:00Z</dcterms:created>
  <dcterms:modified xsi:type="dcterms:W3CDTF">2013-04-08T20:19:00Z</dcterms:modified>
</cp:coreProperties>
</file>